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58"/>
  </p:notesMasterIdLst>
  <p:handoutMasterIdLst>
    <p:handoutMasterId r:id="rId59"/>
  </p:handoutMasterIdLst>
  <p:sldIdLst>
    <p:sldId id="1321" r:id="rId6"/>
    <p:sldId id="1432" r:id="rId7"/>
    <p:sldId id="1433" r:id="rId8"/>
    <p:sldId id="1434" r:id="rId9"/>
    <p:sldId id="1442" r:id="rId10"/>
    <p:sldId id="1435" r:id="rId11"/>
    <p:sldId id="1436" r:id="rId12"/>
    <p:sldId id="1437" r:id="rId13"/>
    <p:sldId id="1326" r:id="rId14"/>
    <p:sldId id="1439" r:id="rId15"/>
    <p:sldId id="1327" r:id="rId16"/>
    <p:sldId id="1328" r:id="rId17"/>
    <p:sldId id="1329" r:id="rId18"/>
    <p:sldId id="1330" r:id="rId19"/>
    <p:sldId id="1405" r:id="rId20"/>
    <p:sldId id="1331" r:id="rId21"/>
    <p:sldId id="1332" r:id="rId22"/>
    <p:sldId id="1333" r:id="rId23"/>
    <p:sldId id="1334" r:id="rId24"/>
    <p:sldId id="1335" r:id="rId25"/>
    <p:sldId id="1337" r:id="rId26"/>
    <p:sldId id="1338" r:id="rId27"/>
    <p:sldId id="1340" r:id="rId28"/>
    <p:sldId id="1341" r:id="rId29"/>
    <p:sldId id="1412" r:id="rId30"/>
    <p:sldId id="1413" r:id="rId31"/>
    <p:sldId id="1406" r:id="rId32"/>
    <p:sldId id="1342" r:id="rId33"/>
    <p:sldId id="1407" r:id="rId34"/>
    <p:sldId id="1345" r:id="rId35"/>
    <p:sldId id="1408" r:id="rId36"/>
    <p:sldId id="1353" r:id="rId37"/>
    <p:sldId id="1354" r:id="rId38"/>
    <p:sldId id="1355" r:id="rId39"/>
    <p:sldId id="1356" r:id="rId40"/>
    <p:sldId id="1357" r:id="rId41"/>
    <p:sldId id="1358" r:id="rId42"/>
    <p:sldId id="1359" r:id="rId43"/>
    <p:sldId id="1360" r:id="rId44"/>
    <p:sldId id="1370" r:id="rId45"/>
    <p:sldId id="1443" r:id="rId46"/>
    <p:sldId id="1444" r:id="rId47"/>
    <p:sldId id="1445" r:id="rId48"/>
    <p:sldId id="1446" r:id="rId49"/>
    <p:sldId id="1447" r:id="rId50"/>
    <p:sldId id="1449" r:id="rId51"/>
    <p:sldId id="1450" r:id="rId52"/>
    <p:sldId id="1451" r:id="rId53"/>
    <p:sldId id="1452" r:id="rId54"/>
    <p:sldId id="1453" r:id="rId55"/>
    <p:sldId id="1454" r:id="rId56"/>
    <p:sldId id="1455" r:id="rId57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032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5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5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5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5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5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5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https://baike.baidu.com/item/%E7%A6%BB%E6%95%A3%E7%A8%8B%E5%BA%A6/6775049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756089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</a:t>
            </a:r>
            <a:r>
              <a:rPr lang="zh-CN" altLang="en-US" sz="6000" b="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0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530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1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14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5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721676" y="594052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smtClean="0">
                <a:latin typeface="+mj-lt"/>
              </a:rPr>
              <a:t>VaR 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9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4563" y="1094874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什么是风险？如何度量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44645" y="2209832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损失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事故发生与否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时间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地点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8362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smtClean="0"/>
              <a:t>VaR 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正态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2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512759" y="3611388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25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6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7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8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9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1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111" y="762070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912" y="1947579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ndom variable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取值依赖于随机现象的观察结果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次数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-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随机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累积损失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3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3786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30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20084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（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1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291175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2802"/>
              </p:ext>
            </p:extLst>
          </p:nvPr>
        </p:nvGraphicFramePr>
        <p:xfrm>
          <a:off x="236213" y="2287254"/>
          <a:ext cx="8749167" cy="80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3" y="2287254"/>
                        <a:ext cx="8749167" cy="80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2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3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4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3963955" y="827189"/>
            <a:ext cx="162736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0" y="583455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随机的，取值特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损失分布来描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其分布函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有限个或可列个值。如保单的索赔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布满一个区间。如损失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金额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范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4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80925"/>
              </p:ext>
            </p:extLst>
          </p:nvPr>
        </p:nvGraphicFramePr>
        <p:xfrm>
          <a:off x="2705149" y="2642122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49" y="2642122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1387"/>
              </p:ext>
            </p:extLst>
          </p:nvPr>
        </p:nvGraphicFramePr>
        <p:xfrm>
          <a:off x="2917841" y="4849223"/>
          <a:ext cx="1044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41" y="4849223"/>
                        <a:ext cx="10445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96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课后作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31046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/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131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3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/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75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16896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3683624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/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1699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88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/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1699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5218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7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30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17101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48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1710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75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172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992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28714" y="685872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密度函数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bability den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pdf)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mulative distribution function,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uantile function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64613"/>
              </p:ext>
            </p:extLst>
          </p:nvPr>
        </p:nvGraphicFramePr>
        <p:xfrm>
          <a:off x="2959785" y="3355826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85" y="3355826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8734"/>
              </p:ext>
            </p:extLst>
          </p:nvPr>
        </p:nvGraphicFramePr>
        <p:xfrm>
          <a:off x="2818464" y="2163800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64" y="2163800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36428"/>
              </p:ext>
            </p:extLst>
          </p:nvPr>
        </p:nvGraphicFramePr>
        <p:xfrm>
          <a:off x="3461009" y="4675726"/>
          <a:ext cx="101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09" y="4675726"/>
                        <a:ext cx="101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548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4506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51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/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176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/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176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/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1761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6067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52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480317" y="2705895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4400" b="1" dirty="0" smtClean="0">
                <a:solidFill>
                  <a:srgbClr val="FF0000"/>
                </a:solidFill>
              </a:rPr>
              <a:t>谢  谢</a:t>
            </a:r>
            <a:r>
              <a:rPr lang="zh-CN" altLang="en-US" sz="4400" dirty="0">
                <a:solidFill>
                  <a:srgbClr val="FF0000"/>
                </a:solidFill>
              </a:rPr>
              <a:t>！</a:t>
            </a:r>
            <a:endParaRPr lang="zh-CN" altLang="en-US" sz="44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8247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71600" y="578800"/>
            <a:ext cx="8229600" cy="789140"/>
          </a:xfrm>
        </p:spPr>
        <p:txBody>
          <a:bodyPr/>
          <a:lstStyle/>
          <a:p>
            <a:r>
              <a:rPr lang="zh-CN" altLang="en-US" dirty="0"/>
              <a:t>方差、标准差和变异系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随机变量取值的分散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度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方根，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异系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差和均值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率，</a:t>
            </a:r>
            <a:r>
              <a:rPr lang="zh-CN" altLang="en-US" b="0" dirty="0">
                <a:hlinkClick r:id="rId3"/>
              </a:rPr>
              <a:t>离散程度</a:t>
            </a:r>
            <a:r>
              <a:rPr lang="zh-CN" altLang="en-US" b="0" dirty="0" smtClean="0"/>
              <a:t>大小，消除量纲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6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87052"/>
              </p:ext>
            </p:extLst>
          </p:nvPr>
        </p:nvGraphicFramePr>
        <p:xfrm>
          <a:off x="1626679" y="2074227"/>
          <a:ext cx="5738245" cy="59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4" imgW="2743200" imgH="279400" progId="Equation.DSMT4">
                  <p:embed/>
                </p:oleObj>
              </mc:Choice>
              <mc:Fallback>
                <p:oleObj name="Equation" r:id="rId4" imgW="2743200" imgH="279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679" y="2074227"/>
                        <a:ext cx="5738245" cy="59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2144"/>
              </p:ext>
            </p:extLst>
          </p:nvPr>
        </p:nvGraphicFramePr>
        <p:xfrm>
          <a:off x="2743248" y="3383082"/>
          <a:ext cx="2133544" cy="5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3383082"/>
                        <a:ext cx="2133544" cy="54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2271"/>
              </p:ext>
            </p:extLst>
          </p:nvPr>
        </p:nvGraphicFramePr>
        <p:xfrm>
          <a:off x="2743248" y="5316181"/>
          <a:ext cx="1951263" cy="86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5316181"/>
                        <a:ext cx="1951263" cy="86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520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- </a:t>
            </a:r>
            <a:r>
              <a:rPr lang="zh-CN" altLang="en-US" dirty="0" smtClean="0"/>
              <a:t>次数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保险事故给被保险人造成经济损害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索赔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im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保险人根据保险合同向保险人提出索赔请求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的理论分布模型是类似的，下面对两个概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作区分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7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317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金额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标的实际遭受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赔款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公司根据合同规定对保单持有人的赔款，要扣除免赔额和赔偿限额。赔款的大小和次数取决于损失和大小和次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没有特别说明，我们把赔款和损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同看待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没有免赔额和赔偿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8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740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859971" y="2780882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进行风险度量？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9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3090</TotalTime>
  <Words>1673</Words>
  <Application>Microsoft Office PowerPoint</Application>
  <PresentationFormat>全屏显示(4:3)</PresentationFormat>
  <Paragraphs>318</Paragraphs>
  <Slides>5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73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Symbol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什么是风险？如何度量？</vt:lpstr>
      <vt:lpstr>随机变量</vt:lpstr>
      <vt:lpstr>随机变量</vt:lpstr>
      <vt:lpstr>随机变量</vt:lpstr>
      <vt:lpstr>方差、标准差和变异系数</vt:lpstr>
      <vt:lpstr>两个概念 - 次数</vt:lpstr>
      <vt:lpstr>两个概念 – 金额</vt:lpstr>
      <vt:lpstr>如何进行风险度量？</vt:lpstr>
      <vt:lpstr>PowerPoint 演示文稿</vt:lpstr>
      <vt:lpstr>风险度量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 在什么条件下是一致性风险度量？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后作业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66</cp:revision>
  <cp:lastPrinted>2014-03-25T07:52:42Z</cp:lastPrinted>
  <dcterms:created xsi:type="dcterms:W3CDTF">2003-12-29T03:18:02Z</dcterms:created>
  <dcterms:modified xsi:type="dcterms:W3CDTF">2018-09-05T05:29:43Z</dcterms:modified>
</cp:coreProperties>
</file>